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329F" w:rsidRPr="00A66783" w:rsidRDefault="009B66BE" w:rsidP="009B66BE">
      <w:pPr>
        <w:spacing w:before="60" w:after="60" w:line="240" w:lineRule="auto"/>
        <w:ind w:left="-284" w:right="-279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t>ĐÁP ÁN</w:t>
      </w:r>
      <w:r w:rsidR="00F510D6" w:rsidRPr="00A66783">
        <w:rPr>
          <w:rFonts w:ascii="Times New Roman" w:hAnsi="Times New Roman" w:cs="Times New Roman"/>
          <w:b/>
          <w:sz w:val="26"/>
          <w:szCs w:val="26"/>
        </w:rPr>
        <w:t xml:space="preserve"> ĐỀ 1 - </w:t>
      </w:r>
      <w:r w:rsidR="00187D5C" w:rsidRPr="00A66783">
        <w:rPr>
          <w:rFonts w:ascii="Times New Roman" w:hAnsi="Times New Roman" w:cs="Times New Roman"/>
          <w:b/>
          <w:sz w:val="26"/>
          <w:szCs w:val="26"/>
        </w:rPr>
        <w:t>TOÁN</w:t>
      </w:r>
      <w:r w:rsidR="00F510D6" w:rsidRPr="00A66783">
        <w:rPr>
          <w:rFonts w:ascii="Times New Roman" w:hAnsi="Times New Roman" w:cs="Times New Roman"/>
          <w:b/>
          <w:sz w:val="26"/>
          <w:szCs w:val="26"/>
        </w:rPr>
        <w:t xml:space="preserve"> 11</w:t>
      </w:r>
      <w:r w:rsidR="00187D5C" w:rsidRPr="00A66783">
        <w:rPr>
          <w:rFonts w:ascii="Times New Roman" w:hAnsi="Times New Roman" w:cs="Times New Roman"/>
          <w:b/>
          <w:sz w:val="26"/>
          <w:szCs w:val="26"/>
        </w:rPr>
        <w:t xml:space="preserve"> (ĐS)</w:t>
      </w:r>
      <w:r w:rsidR="00AA32AF" w:rsidRPr="00A66783">
        <w:rPr>
          <w:rFonts w:ascii="Times New Roman" w:hAnsi="Times New Roman" w:cs="Times New Roman"/>
          <w:b/>
          <w:sz w:val="26"/>
          <w:szCs w:val="26"/>
        </w:rPr>
        <w:t xml:space="preserve"> – Tuầ</w:t>
      </w:r>
      <w:r w:rsidR="00187D5C" w:rsidRPr="00A66783">
        <w:rPr>
          <w:rFonts w:ascii="Times New Roman" w:hAnsi="Times New Roman" w:cs="Times New Roman"/>
          <w:b/>
          <w:sz w:val="26"/>
          <w:szCs w:val="26"/>
        </w:rPr>
        <w:t>n 7</w:t>
      </w:r>
    </w:p>
    <w:p w:rsidR="00F74AB3" w:rsidRPr="00A66783" w:rsidRDefault="00F74AB3" w:rsidP="009B66BE">
      <w:pPr>
        <w:spacing w:before="60" w:after="60" w:line="240" w:lineRule="auto"/>
        <w:ind w:left="-284" w:right="-279"/>
        <w:jc w:val="both"/>
        <w:rPr>
          <w:rFonts w:ascii="Times New Roman" w:hAnsi="Times New Roman" w:cs="Times New Roman"/>
          <w:color w:val="000000"/>
          <w:sz w:val="26"/>
          <w:szCs w:val="26"/>
        </w:rPr>
      </w:pPr>
    </w:p>
    <w:p w:rsidR="00F74AB3" w:rsidRPr="00A66783" w:rsidRDefault="009B66BE" w:rsidP="009B66BE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t xml:space="preserve">I. Trắc nghiệm </w:t>
      </w:r>
      <w:r w:rsidR="00790411" w:rsidRPr="00A66783">
        <w:rPr>
          <w:rFonts w:ascii="Times New Roman" w:hAnsi="Times New Roman" w:cs="Times New Roman"/>
          <w:b/>
          <w:sz w:val="26"/>
          <w:szCs w:val="26"/>
        </w:rPr>
        <w:t>(4 điểm)</w:t>
      </w:r>
    </w:p>
    <w:p w:rsidR="00790411" w:rsidRPr="00A66783" w:rsidRDefault="00790411" w:rsidP="009B66BE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sz w:val="26"/>
          <w:szCs w:val="26"/>
        </w:rPr>
      </w:pPr>
      <w:r w:rsidRPr="00A66783">
        <w:rPr>
          <w:rFonts w:ascii="Times New Roman" w:hAnsi="Times New Roman" w:cs="Times New Roman"/>
          <w:sz w:val="26"/>
          <w:szCs w:val="26"/>
        </w:rPr>
        <w:t>Mỗi câu trả lời đúng được 0,</w:t>
      </w:r>
      <w:r w:rsidR="00B47251" w:rsidRPr="00A66783">
        <w:rPr>
          <w:rFonts w:ascii="Times New Roman" w:hAnsi="Times New Roman" w:cs="Times New Roman"/>
          <w:sz w:val="26"/>
          <w:szCs w:val="26"/>
        </w:rPr>
        <w:t>4</w:t>
      </w:r>
      <w:r w:rsidRPr="00A66783">
        <w:rPr>
          <w:rFonts w:ascii="Times New Roman" w:hAnsi="Times New Roman" w:cs="Times New Roman"/>
          <w:sz w:val="26"/>
          <w:szCs w:val="26"/>
        </w:rPr>
        <w:t xml:space="preserve">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B47251" w:rsidRPr="00A66783" w:rsidTr="00B47251">
        <w:tc>
          <w:tcPr>
            <w:tcW w:w="936" w:type="dxa"/>
          </w:tcPr>
          <w:p w:rsidR="00B47251" w:rsidRPr="00A66783" w:rsidRDefault="00B47251" w:rsidP="00790411">
            <w:pPr>
              <w:spacing w:before="60" w:after="60"/>
              <w:ind w:right="-846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B47251" w:rsidRPr="00A66783" w:rsidTr="00B47251">
        <w:tc>
          <w:tcPr>
            <w:tcW w:w="936" w:type="dxa"/>
          </w:tcPr>
          <w:p w:rsidR="00B47251" w:rsidRPr="00A66783" w:rsidRDefault="00B47251" w:rsidP="00790411">
            <w:pPr>
              <w:spacing w:before="60" w:after="60"/>
              <w:ind w:right="-846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6" w:type="dxa"/>
          </w:tcPr>
          <w:p w:rsidR="00B47251" w:rsidRPr="00A66783" w:rsidRDefault="00B47251" w:rsidP="00B47251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:rsidR="00790411" w:rsidRPr="00A66783" w:rsidRDefault="00D821E6" w:rsidP="009B66BE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t>II. Tự luận (6 điểm)</w:t>
      </w:r>
    </w:p>
    <w:tbl>
      <w:tblPr>
        <w:tblStyle w:val="TableGrid"/>
        <w:tblpPr w:leftFromText="180" w:rightFromText="180" w:vertAnchor="page" w:horzAnchor="margin" w:tblpY="3826"/>
        <w:tblW w:w="10368" w:type="dxa"/>
        <w:tblLook w:val="04A0" w:firstRow="1" w:lastRow="0" w:firstColumn="1" w:lastColumn="0" w:noHBand="0" w:noVBand="1"/>
      </w:tblPr>
      <w:tblGrid>
        <w:gridCol w:w="828"/>
        <w:gridCol w:w="8460"/>
        <w:gridCol w:w="1080"/>
      </w:tblGrid>
      <w:tr w:rsidR="00020F29" w:rsidRPr="00A66783" w:rsidTr="00020F29">
        <w:trPr>
          <w:trHeight w:val="398"/>
        </w:trPr>
        <w:tc>
          <w:tcPr>
            <w:tcW w:w="828" w:type="dxa"/>
          </w:tcPr>
          <w:p w:rsidR="00020F29" w:rsidRPr="00A66783" w:rsidRDefault="00020F2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460" w:type="dxa"/>
          </w:tcPr>
          <w:p w:rsidR="00020F29" w:rsidRPr="00A66783" w:rsidRDefault="00020F2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080" w:type="dxa"/>
          </w:tcPr>
          <w:p w:rsidR="00020F29" w:rsidRPr="00A66783" w:rsidRDefault="00020F2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020F29" w:rsidRPr="00A66783" w:rsidTr="00020F29">
        <w:trPr>
          <w:trHeight w:val="420"/>
        </w:trPr>
        <w:tc>
          <w:tcPr>
            <w:tcW w:w="828" w:type="dxa"/>
          </w:tcPr>
          <w:p w:rsidR="00020F2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460" w:type="dxa"/>
          </w:tcPr>
          <w:p w:rsidR="00D85699" w:rsidRPr="00D85699" w:rsidRDefault="00D85699" w:rsidP="00D856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85699">
              <w:rPr>
                <w:rFonts w:ascii="Times New Roman" w:hAnsi="Times New Roman" w:cs="Times New Roman"/>
                <w:sz w:val="26"/>
                <w:szCs w:val="26"/>
              </w:rPr>
              <w:t xml:space="preserve">Điều kiện: </w:t>
            </w:r>
            <w:r w:rsidRPr="00D85699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6440" w:dyaOrig="1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1.75pt;height:63.75pt" o:ole="">
                  <v:imagedata r:id="rId8" o:title=""/>
                </v:shape>
                <o:OLEObject Type="Embed" ProgID="Equation.DSMT4" ShapeID="_x0000_i1025" DrawAspect="Content" ObjectID="_1631346115" r:id="rId9"/>
              </w:object>
            </w:r>
            <w:r w:rsidRPr="00D8569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85699" w:rsidRPr="00D85699" w:rsidRDefault="00D85699" w:rsidP="00D856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85699">
              <w:rPr>
                <w:rFonts w:ascii="Times New Roman" w:hAnsi="Times New Roman" w:cs="Times New Roman"/>
                <w:sz w:val="26"/>
                <w:szCs w:val="26"/>
              </w:rPr>
              <w:t xml:space="preserve">Vậy TXĐ: </w:t>
            </w:r>
            <w:r w:rsidRPr="00D85699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3680" w:dyaOrig="740">
                <v:shape id="_x0000_i1026" type="#_x0000_t75" style="width:183.75pt;height:36.75pt" o:ole="">
                  <v:imagedata r:id="rId10" o:title=""/>
                </v:shape>
                <o:OLEObject Type="Embed" ProgID="Equation.DSMT4" ShapeID="_x0000_i1026" DrawAspect="Content" ObjectID="_1631346116" r:id="rId11"/>
              </w:object>
            </w:r>
            <w:r w:rsidRPr="00D8569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020F29" w:rsidRPr="00A66783" w:rsidRDefault="00020F29" w:rsidP="00020F2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80" w:type="dxa"/>
          </w:tcPr>
          <w:p w:rsidR="00020F29" w:rsidRPr="00A66783" w:rsidRDefault="00020F29" w:rsidP="00020F2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85699" w:rsidRPr="00A66783" w:rsidTr="00020F29">
        <w:trPr>
          <w:trHeight w:val="420"/>
        </w:trPr>
        <w:tc>
          <w:tcPr>
            <w:tcW w:w="828" w:type="dxa"/>
            <w:vMerge w:val="restart"/>
          </w:tcPr>
          <w:p w:rsidR="00D8569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460" w:type="dxa"/>
          </w:tcPr>
          <w:p w:rsidR="00D85699" w:rsidRPr="00A66783" w:rsidRDefault="00D85699" w:rsidP="004B0F5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2a) </w:t>
            </w:r>
            <w:r w:rsidRPr="00A66783">
              <w:rPr>
                <w:rFonts w:ascii="Times New Roman" w:hAnsi="Times New Roman" w:cs="Times New Roman"/>
                <w:position w:val="-60"/>
                <w:sz w:val="26"/>
                <w:szCs w:val="26"/>
                <w:lang w:val="vi-VN"/>
              </w:rPr>
              <w:object w:dxaOrig="5280" w:dyaOrig="1320">
                <v:shape id="_x0000_i1027" type="#_x0000_t75" style="width:264pt;height:66pt" o:ole="">
                  <v:imagedata r:id="rId12" o:title=""/>
                </v:shape>
                <o:OLEObject Type="Embed" ProgID="Equation.DSMT4" ShapeID="_x0000_i1027" DrawAspect="Content" ObjectID="_1631346117" r:id="rId13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D85699" w:rsidRPr="00A66783" w:rsidRDefault="00D85699" w:rsidP="00020F29">
            <w:pPr>
              <w:ind w:left="176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080" w:type="dxa"/>
          </w:tcPr>
          <w:p w:rsidR="00D85699" w:rsidRPr="00A66783" w:rsidRDefault="00D85699" w:rsidP="00020F29">
            <w:pPr>
              <w:ind w:left="176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D85699" w:rsidRPr="00A66783" w:rsidTr="00020F29">
        <w:trPr>
          <w:trHeight w:val="420"/>
        </w:trPr>
        <w:tc>
          <w:tcPr>
            <w:tcW w:w="828" w:type="dxa"/>
            <w:vMerge/>
          </w:tcPr>
          <w:p w:rsidR="00D8569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D85699" w:rsidRPr="00A66783" w:rsidRDefault="00D85699" w:rsidP="004B0F56">
            <w:pPr>
              <w:tabs>
                <w:tab w:val="left" w:pos="990"/>
              </w:tabs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2b) </w:t>
            </w: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360" w:dyaOrig="279">
                <v:shape id="_x0000_i1028" type="#_x0000_t75" style="width:118.5pt;height:14.25pt" o:ole="">
                  <v:imagedata r:id="rId14" o:title=""/>
                </v:shape>
                <o:OLEObject Type="Embed" ProgID="Equation.DSMT4" ShapeID="_x0000_i1028" DrawAspect="Content" ObjectID="_1631346118" r:id="rId15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85699" w:rsidRPr="00D85699" w:rsidRDefault="00D85699" w:rsidP="00D85699">
            <w:pPr>
              <w:spacing w:before="6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60" w:dyaOrig="340">
                <v:shape id="_x0000_i1029" type="#_x0000_t75" style="width:138pt;height:17.25pt" o:ole="">
                  <v:imagedata r:id="rId16" o:title=""/>
                </v:shape>
                <o:OLEObject Type="Embed" ProgID="Equation.DSMT4" ShapeID="_x0000_i1029" DrawAspect="Content" ObjectID="_1631346119" r:id="rId17"/>
              </w:object>
            </w:r>
            <w:r w:rsidRPr="00A6678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A66783">
              <w:rPr>
                <w:rFonts w:ascii="Times New Roman" w:eastAsia="Calibri" w:hAnsi="Times New Roman" w:cs="Times New Roman"/>
                <w:position w:val="-92"/>
                <w:sz w:val="26"/>
                <w:szCs w:val="26"/>
              </w:rPr>
              <w:object w:dxaOrig="4420" w:dyaOrig="1960">
                <v:shape id="_x0000_i1030" type="#_x0000_t75" style="width:220.5pt;height:97.5pt" o:ole="">
                  <v:imagedata r:id="rId18" o:title=""/>
                </v:shape>
                <o:OLEObject Type="Embed" ProgID="Equation.DSMT4" ShapeID="_x0000_i1030" DrawAspect="Content" ObjectID="_1631346120" r:id="rId19"/>
              </w:object>
            </w:r>
          </w:p>
        </w:tc>
        <w:tc>
          <w:tcPr>
            <w:tcW w:w="1080" w:type="dxa"/>
          </w:tcPr>
          <w:p w:rsidR="00D85699" w:rsidRPr="00A66783" w:rsidRDefault="00D85699" w:rsidP="00020F2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85699" w:rsidRPr="00A66783" w:rsidTr="00020F29">
        <w:trPr>
          <w:trHeight w:val="420"/>
        </w:trPr>
        <w:tc>
          <w:tcPr>
            <w:tcW w:w="828" w:type="dxa"/>
            <w:vMerge/>
          </w:tcPr>
          <w:p w:rsidR="00D8569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D85699" w:rsidRPr="00A66783" w:rsidRDefault="00D85699" w:rsidP="004B0F56">
            <w:pPr>
              <w:spacing w:before="6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2c)</w:t>
            </w:r>
          </w:p>
          <w:p w:rsidR="00D85699" w:rsidRPr="00D85699" w:rsidRDefault="00D85699" w:rsidP="00D85699">
            <w:pPr>
              <w:spacing w:before="60"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A6678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2500" w:dyaOrig="380">
                <v:shape id="_x0000_i1031" type="#_x0000_t75" style="width:125.25pt;height:18.75pt" o:ole="">
                  <v:imagedata r:id="rId20" o:title=""/>
                </v:shape>
                <o:OLEObject Type="Embed" ProgID="Equation.DSMT4" ShapeID="_x0000_i1031" DrawAspect="Content" ObjectID="_1631346121" r:id="rId21"/>
              </w:object>
            </w:r>
            <w:r w:rsidRPr="00A66783">
              <w:rPr>
                <w:rFonts w:ascii="Times New Roman" w:eastAsia="Calibri" w:hAnsi="Times New Roman" w:cs="Times New Roman"/>
                <w:position w:val="-60"/>
                <w:sz w:val="26"/>
                <w:szCs w:val="26"/>
              </w:rPr>
              <w:object w:dxaOrig="3960" w:dyaOrig="1320">
                <v:shape id="_x0000_i1032" type="#_x0000_t75" style="width:198pt;height:66pt" o:ole="">
                  <v:imagedata r:id="rId22" o:title=""/>
                </v:shape>
                <o:OLEObject Type="Embed" ProgID="Equation.DSMT4" ShapeID="_x0000_i1032" DrawAspect="Content" ObjectID="_1631346122" r:id="rId23"/>
              </w:object>
            </w:r>
          </w:p>
        </w:tc>
        <w:tc>
          <w:tcPr>
            <w:tcW w:w="1080" w:type="dxa"/>
          </w:tcPr>
          <w:p w:rsidR="00D85699" w:rsidRPr="00A66783" w:rsidRDefault="00D85699" w:rsidP="00020F2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85699" w:rsidRPr="00A66783" w:rsidTr="00020F29">
        <w:trPr>
          <w:trHeight w:val="420"/>
        </w:trPr>
        <w:tc>
          <w:tcPr>
            <w:tcW w:w="828" w:type="dxa"/>
            <w:vMerge w:val="restart"/>
          </w:tcPr>
          <w:p w:rsidR="00D85699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</w:t>
            </w:r>
          </w:p>
          <w:p w:rsidR="00D8569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a) Điều kiện: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80" w:dyaOrig="620">
                <v:shape id="_x0000_i1033" type="#_x0000_t75" style="width:163.5pt;height:40.5pt" o:ole="">
                  <v:imagedata r:id="rId24" o:title=""/>
                </v:shape>
                <o:OLEObject Type="Embed" ProgID="Equation.DSMT4" ShapeID="_x0000_i1033" DrawAspect="Content" ObjectID="_1631346123" r:id="rId25"/>
              </w:object>
            </w:r>
          </w:p>
          <w:p w:rsidR="00D85699" w:rsidRPr="00A66783" w:rsidRDefault="00D85699" w:rsidP="00A66783">
            <w:pPr>
              <w:spacing w:line="360" w:lineRule="auto"/>
              <w:ind w:left="360"/>
              <w:rPr>
                <w:rFonts w:ascii="Times New Roman" w:hAnsi="Times New Roman" w:cs="Times New Roman"/>
                <w:position w:val="-118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18"/>
                <w:sz w:val="26"/>
                <w:szCs w:val="26"/>
              </w:rPr>
              <w:object w:dxaOrig="6280" w:dyaOrig="2480">
                <v:shape id="_x0000_i1034" type="#_x0000_t75" style="width:356.25pt;height:162pt" o:ole="">
                  <v:imagedata r:id="rId26" o:title=""/>
                </v:shape>
                <o:OLEObject Type="Embed" ProgID="Equation.DSMT4" ShapeID="_x0000_i1034" DrawAspect="Content" ObjectID="_1631346124" r:id="rId27"/>
              </w:object>
            </w:r>
          </w:p>
          <w:p w:rsidR="00D85699" w:rsidRPr="00A66783" w:rsidRDefault="00D85699" w:rsidP="00A66783">
            <w:pPr>
              <w:spacing w:line="360" w:lineRule="auto"/>
              <w:ind w:left="360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 xml:space="preserve">So sánh điều kiện suy ra pt có nghiệm: 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80" w:dyaOrig="620">
                <v:shape id="_x0000_i1035" type="#_x0000_t75" style="width:64.5pt;height:31.5pt" o:ole="">
                  <v:imagedata r:id="rId28" o:title=""/>
                </v:shape>
                <o:OLEObject Type="Embed" ProgID="Equation.DSMT4" ShapeID="_x0000_i1035" DrawAspect="Content" ObjectID="_1631346125" r:id="rId29"/>
              </w:object>
            </w:r>
          </w:p>
        </w:tc>
        <w:tc>
          <w:tcPr>
            <w:tcW w:w="1080" w:type="dxa"/>
          </w:tcPr>
          <w:p w:rsidR="00D85699" w:rsidRPr="00A66783" w:rsidRDefault="00D85699" w:rsidP="00020F2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85699" w:rsidRPr="00A66783" w:rsidTr="00020F29">
        <w:trPr>
          <w:trHeight w:val="420"/>
        </w:trPr>
        <w:tc>
          <w:tcPr>
            <w:tcW w:w="828" w:type="dxa"/>
            <w:vMerge/>
          </w:tcPr>
          <w:p w:rsidR="00D85699" w:rsidRPr="00A66783" w:rsidRDefault="00D85699" w:rsidP="00020F2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280" w:dyaOrig="620">
                <v:shape id="_x0000_i1036" type="#_x0000_t75" style="width:166.5pt;height:36pt" o:ole="">
                  <v:imagedata r:id="rId30" o:title=""/>
                </v:shape>
                <o:OLEObject Type="Embed" ProgID="Equation.DSMT4" ShapeID="_x0000_i1036" DrawAspect="Content" ObjectID="_1631346126" r:id="rId31"/>
              </w:objec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TH1: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80" w:dyaOrig="620">
                <v:shape id="_x0000_i1037" type="#_x0000_t75" style="width:29.25pt;height:30.75pt" o:ole="">
                  <v:imagedata r:id="rId32" o:title=""/>
                </v:shape>
                <o:OLEObject Type="Embed" ProgID="Equation.DSMT4" ShapeID="_x0000_i1037" DrawAspect="Content" ObjectID="_1631346127" r:id="rId33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= 0 =&gt; pt không có nghiệm</w: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TH2: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40" w:dyaOrig="620">
                <v:shape id="_x0000_i1038" type="#_x0000_t75" style="width:47.25pt;height:30.75pt" o:ole="">
                  <v:imagedata r:id="rId34" o:title=""/>
                </v:shape>
                <o:OLEObject Type="Embed" ProgID="Equation.DSMT4" ShapeID="_x0000_i1038" DrawAspect="Content" ObjectID="_1631346128" r:id="rId35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. Chia 2 vế pt cho </w:t>
            </w: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80" w:dyaOrig="620">
                <v:shape id="_x0000_i1039" type="#_x0000_t75" style="width:33.75pt;height:30.75pt" o:ole="">
                  <v:imagedata r:id="rId36" o:title=""/>
                </v:shape>
                <o:OLEObject Type="Embed" ProgID="Equation.DSMT4" ShapeID="_x0000_i1039" DrawAspect="Content" ObjectID="_1631346129" r:id="rId37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, ta được:</w: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020" w:dyaOrig="620">
                <v:shape id="_x0000_i1040" type="#_x0000_t75" style="width:255.75pt;height:36pt" o:ole="">
                  <v:imagedata r:id="rId38" o:title=""/>
                </v:shape>
                <o:OLEObject Type="Embed" ProgID="Equation.DSMT4" ShapeID="_x0000_i1040" DrawAspect="Content" ObjectID="_1631346130" r:id="rId39"/>
              </w:objec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Đặt: </w:t>
            </w:r>
            <w:r w:rsidRPr="00A66783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420" w:dyaOrig="680">
                <v:shape id="_x0000_i1041" type="#_x0000_t75" style="width:171pt;height:33.75pt" o:ole="">
                  <v:imagedata r:id="rId40" o:title=""/>
                </v:shape>
                <o:OLEObject Type="Embed" ProgID="Equation.DSMT4" ShapeID="_x0000_i1041" DrawAspect="Content" ObjectID="_1631346131" r:id="rId41"/>
              </w:objec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79" w:dyaOrig="360">
                <v:shape id="_x0000_i1042" type="#_x0000_t75" style="width:105.75pt;height:21pt" o:ole="">
                  <v:imagedata r:id="rId42" o:title=""/>
                </v:shape>
                <o:OLEObject Type="Embed" ProgID="Equation.DSMT4" ShapeID="_x0000_i1042" DrawAspect="Content" ObjectID="_1631346132" r:id="rId43"/>
              </w:objec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Xét: </w:t>
            </w:r>
            <w:r w:rsidRPr="00A6678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40" w:dyaOrig="400">
                <v:shape id="_x0000_i1043" type="#_x0000_t75" style="width:135pt;height:22.5pt" o:ole="">
                  <v:imagedata r:id="rId44" o:title=""/>
                </v:shape>
                <o:OLEObject Type="Embed" ProgID="Equation.DSMT4" ShapeID="_x0000_i1043" DrawAspect="Content" ObjectID="_1631346133" r:id="rId45"/>
              </w:objec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Lập BBT</w:t>
            </w:r>
          </w:p>
          <w:p w:rsidR="00D85699" w:rsidRPr="00A66783" w:rsidRDefault="00D85699" w:rsidP="00A66783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m thỏa YCBT </w:t>
            </w:r>
            <w:r w:rsidRPr="00A6678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40" w:dyaOrig="400">
                <v:shape id="_x0000_i1044" type="#_x0000_t75" style="width:129.75pt;height:22.5pt" o:ole="">
                  <v:imagedata r:id="rId46" o:title=""/>
                </v:shape>
                <o:OLEObject Type="Embed" ProgID="Equation.DSMT4" ShapeID="_x0000_i1044" DrawAspect="Content" ObjectID="_1631346134" r:id="rId47"/>
              </w:object>
            </w:r>
          </w:p>
          <w:p w:rsidR="00D85699" w:rsidRPr="00A66783" w:rsidRDefault="00D85699" w:rsidP="00020F2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80" w:type="dxa"/>
          </w:tcPr>
          <w:p w:rsidR="00D85699" w:rsidRPr="00A66783" w:rsidRDefault="00D85699" w:rsidP="00020F2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C15E5" w:rsidRPr="00A66783" w:rsidRDefault="000C15E5" w:rsidP="00020F29">
      <w:pPr>
        <w:rPr>
          <w:rFonts w:ascii="Times New Roman" w:hAnsi="Times New Roman" w:cs="Times New Roman"/>
          <w:sz w:val="26"/>
          <w:szCs w:val="26"/>
          <w:lang w:val="pt-BR"/>
        </w:rPr>
      </w:pPr>
    </w:p>
    <w:p w:rsidR="00707E95" w:rsidRPr="00A66783" w:rsidRDefault="00707E95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66783">
        <w:rPr>
          <w:rFonts w:ascii="Times New Roman" w:hAnsi="Times New Roman" w:cs="Times New Roman"/>
          <w:sz w:val="26"/>
          <w:szCs w:val="26"/>
          <w:lang w:val="pt-BR"/>
        </w:rPr>
        <w:br w:type="page"/>
      </w:r>
    </w:p>
    <w:p w:rsidR="00707E95" w:rsidRPr="00A66783" w:rsidRDefault="00707E95" w:rsidP="00707E95">
      <w:pPr>
        <w:spacing w:before="60" w:after="60" w:line="240" w:lineRule="auto"/>
        <w:ind w:left="-284" w:right="-279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lastRenderedPageBreak/>
        <w:t>ĐÁP ÁN ĐỀ 2 - TOÁN 11 (ĐS) – Tuần 7</w:t>
      </w:r>
    </w:p>
    <w:p w:rsidR="00707E95" w:rsidRPr="00A66783" w:rsidRDefault="00707E95" w:rsidP="00707E95">
      <w:pPr>
        <w:spacing w:before="60" w:after="60" w:line="240" w:lineRule="auto"/>
        <w:ind w:left="-284" w:right="-279"/>
        <w:jc w:val="both"/>
        <w:rPr>
          <w:rFonts w:ascii="Times New Roman" w:hAnsi="Times New Roman" w:cs="Times New Roman"/>
          <w:color w:val="000000"/>
          <w:sz w:val="26"/>
          <w:szCs w:val="26"/>
        </w:rPr>
      </w:pPr>
    </w:p>
    <w:p w:rsidR="00707E95" w:rsidRPr="00A66783" w:rsidRDefault="00707E95" w:rsidP="00707E95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t>I. Trắc nghiệm (4 điểm)</w:t>
      </w:r>
    </w:p>
    <w:p w:rsidR="00707E95" w:rsidRPr="00A66783" w:rsidRDefault="00707E95" w:rsidP="00707E95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sz w:val="26"/>
          <w:szCs w:val="26"/>
        </w:rPr>
      </w:pPr>
      <w:r w:rsidRPr="00A66783">
        <w:rPr>
          <w:rFonts w:ascii="Times New Roman" w:hAnsi="Times New Roman" w:cs="Times New Roman"/>
          <w:sz w:val="26"/>
          <w:szCs w:val="26"/>
        </w:rPr>
        <w:t>Mỗi câu trả lời đúng được 0,4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707E95" w:rsidRPr="00A66783" w:rsidTr="00CA78BC">
        <w:tc>
          <w:tcPr>
            <w:tcW w:w="936" w:type="dxa"/>
          </w:tcPr>
          <w:p w:rsidR="00707E95" w:rsidRPr="00A66783" w:rsidRDefault="00707E95" w:rsidP="00CA78BC">
            <w:pPr>
              <w:spacing w:before="60" w:after="60"/>
              <w:ind w:right="-846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36" w:type="dxa"/>
          </w:tcPr>
          <w:p w:rsidR="00707E95" w:rsidRPr="00A66783" w:rsidRDefault="00707E95" w:rsidP="00331D14">
            <w:pPr>
              <w:spacing w:before="60" w:after="60"/>
              <w:ind w:right="-84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331D14" w:rsidRPr="00A66783" w:rsidTr="00331D14">
        <w:trPr>
          <w:trHeight w:val="278"/>
        </w:trPr>
        <w:tc>
          <w:tcPr>
            <w:tcW w:w="936" w:type="dxa"/>
          </w:tcPr>
          <w:p w:rsidR="00331D14" w:rsidRPr="00A66783" w:rsidRDefault="00331D14" w:rsidP="00331D14">
            <w:pPr>
              <w:spacing w:before="60" w:after="60"/>
              <w:ind w:right="-846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D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C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D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C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C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A</w:t>
            </w:r>
          </w:p>
        </w:tc>
        <w:tc>
          <w:tcPr>
            <w:tcW w:w="936" w:type="dxa"/>
          </w:tcPr>
          <w:p w:rsidR="00331D14" w:rsidRPr="00A66783" w:rsidRDefault="00331D14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</w:t>
            </w:r>
          </w:p>
        </w:tc>
        <w:tc>
          <w:tcPr>
            <w:tcW w:w="936" w:type="dxa"/>
          </w:tcPr>
          <w:p w:rsidR="00331D14" w:rsidRPr="00A66783" w:rsidRDefault="00D959CC" w:rsidP="00331D14">
            <w:pPr>
              <w:spacing w:line="360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D</w:t>
            </w:r>
          </w:p>
        </w:tc>
      </w:tr>
    </w:tbl>
    <w:p w:rsidR="00707E95" w:rsidRPr="00A66783" w:rsidRDefault="00707E95" w:rsidP="00707E95">
      <w:pPr>
        <w:spacing w:before="60" w:after="60" w:line="240" w:lineRule="auto"/>
        <w:ind w:right="-27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66783">
        <w:rPr>
          <w:rFonts w:ascii="Times New Roman" w:hAnsi="Times New Roman" w:cs="Times New Roman"/>
          <w:b/>
          <w:sz w:val="26"/>
          <w:szCs w:val="26"/>
        </w:rPr>
        <w:t>II. Tự luận (6 điểm)</w:t>
      </w:r>
    </w:p>
    <w:tbl>
      <w:tblPr>
        <w:tblStyle w:val="TableGrid"/>
        <w:tblpPr w:leftFromText="180" w:rightFromText="180" w:vertAnchor="page" w:horzAnchor="margin" w:tblpY="3826"/>
        <w:tblW w:w="10368" w:type="dxa"/>
        <w:tblLook w:val="04A0" w:firstRow="1" w:lastRow="0" w:firstColumn="1" w:lastColumn="0" w:noHBand="0" w:noVBand="1"/>
      </w:tblPr>
      <w:tblGrid>
        <w:gridCol w:w="828"/>
        <w:gridCol w:w="8460"/>
        <w:gridCol w:w="1080"/>
      </w:tblGrid>
      <w:tr w:rsidR="00707E95" w:rsidRPr="00A66783" w:rsidTr="00CA78BC">
        <w:trPr>
          <w:trHeight w:val="398"/>
        </w:trPr>
        <w:tc>
          <w:tcPr>
            <w:tcW w:w="828" w:type="dxa"/>
          </w:tcPr>
          <w:p w:rsidR="00707E95" w:rsidRPr="00A66783" w:rsidRDefault="00707E95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460" w:type="dxa"/>
          </w:tcPr>
          <w:p w:rsidR="00707E95" w:rsidRPr="00A66783" w:rsidRDefault="00707E95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080" w:type="dxa"/>
          </w:tcPr>
          <w:p w:rsidR="00707E95" w:rsidRPr="00A66783" w:rsidRDefault="00707E95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707E95" w:rsidRPr="00A66783" w:rsidTr="00CA78BC">
        <w:trPr>
          <w:trHeight w:val="420"/>
        </w:trPr>
        <w:tc>
          <w:tcPr>
            <w:tcW w:w="828" w:type="dxa"/>
          </w:tcPr>
          <w:p w:rsidR="00707E95" w:rsidRPr="00A66783" w:rsidRDefault="005C7EBF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460" w:type="dxa"/>
          </w:tcPr>
          <w:p w:rsidR="00707E95" w:rsidRPr="00A66783" w:rsidRDefault="005C7EBF" w:rsidP="00CD4B92">
            <w:pPr>
              <w:spacing w:after="20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object w:dxaOrig="6440" w:dyaOrig="1960">
                <v:shape id="_x0000_i1045" type="#_x0000_t75" style="width:321.75pt;height:98.25pt" o:ole="">
                  <v:imagedata r:id="rId48" o:title=""/>
                </v:shape>
                <o:OLEObject Type="Embed" ProgID="Equation.DSMT4" ShapeID="_x0000_i1045" DrawAspect="Content" ObjectID="_1631346135" r:id="rId49"/>
              </w:object>
            </w:r>
          </w:p>
        </w:tc>
        <w:tc>
          <w:tcPr>
            <w:tcW w:w="1080" w:type="dxa"/>
          </w:tcPr>
          <w:p w:rsidR="00707E95" w:rsidRPr="00A66783" w:rsidRDefault="00707E95" w:rsidP="00CA78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CD4B92" w:rsidRPr="00A66783" w:rsidTr="00CA78BC">
        <w:trPr>
          <w:trHeight w:val="420"/>
        </w:trPr>
        <w:tc>
          <w:tcPr>
            <w:tcW w:w="828" w:type="dxa"/>
            <w:vMerge w:val="restart"/>
          </w:tcPr>
          <w:p w:rsidR="00CD4B92" w:rsidRPr="00A66783" w:rsidRDefault="00CD4B92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460" w:type="dxa"/>
          </w:tcPr>
          <w:p w:rsidR="00CD4B92" w:rsidRPr="00A66783" w:rsidRDefault="00CD4B92" w:rsidP="006D7A1E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  <w:r w:rsidRPr="00A66783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2060" w:dyaOrig="720">
                <v:shape id="_x0000_i1046" type="#_x0000_t75" style="width:103.5pt;height:36pt" o:ole="">
                  <v:imagedata r:id="rId50" o:title=""/>
                </v:shape>
                <o:OLEObject Type="Embed" ProgID="Equation.DSMT4" ShapeID="_x0000_i1046" DrawAspect="Content" ObjectID="_1631346136" r:id="rId51"/>
              </w:object>
            </w:r>
          </w:p>
          <w:p w:rsidR="00CD4B92" w:rsidRPr="00A66783" w:rsidRDefault="00CD4B92" w:rsidP="00CD4B92">
            <w:pPr>
              <w:ind w:left="176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98"/>
                <w:sz w:val="26"/>
                <w:szCs w:val="26"/>
              </w:rPr>
              <w:object w:dxaOrig="2299" w:dyaOrig="2079">
                <v:shape id="_x0000_i1047" type="#_x0000_t75" style="width:115.5pt;height:104.25pt" o:ole="">
                  <v:imagedata r:id="rId52" o:title=""/>
                </v:shape>
                <o:OLEObject Type="Embed" ProgID="Equation.DSMT4" ShapeID="_x0000_i1047" DrawAspect="Content" ObjectID="_1631346137" r:id="rId53"/>
              </w:object>
            </w:r>
          </w:p>
        </w:tc>
        <w:tc>
          <w:tcPr>
            <w:tcW w:w="1080" w:type="dxa"/>
          </w:tcPr>
          <w:p w:rsidR="00CD4B92" w:rsidRPr="00A66783" w:rsidRDefault="00CD4B92" w:rsidP="00CA78BC">
            <w:pPr>
              <w:ind w:left="176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D4B92" w:rsidRPr="00A66783" w:rsidTr="00CA78BC">
        <w:trPr>
          <w:trHeight w:val="420"/>
        </w:trPr>
        <w:tc>
          <w:tcPr>
            <w:tcW w:w="828" w:type="dxa"/>
            <w:vMerge/>
          </w:tcPr>
          <w:p w:rsidR="00CD4B92" w:rsidRPr="00A66783" w:rsidRDefault="00CD4B92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CD4B92" w:rsidRPr="00A66783" w:rsidRDefault="00CD4B92" w:rsidP="006D7A1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40" w:dyaOrig="340">
                <v:shape id="_x0000_i1048" type="#_x0000_t75" style="width:106.5pt;height:17.25pt" o:ole="">
                  <v:imagedata r:id="rId54" o:title=""/>
                </v:shape>
                <o:OLEObject Type="Embed" ProgID="Equation.DSMT4" ShapeID="_x0000_i1048" DrawAspect="Content" ObjectID="_1631346138" r:id="rId55"/>
              </w:object>
            </w:r>
          </w:p>
          <w:p w:rsidR="00CD4B92" w:rsidRPr="00A66783" w:rsidRDefault="00CD4B92" w:rsidP="00CD4B92">
            <w:pPr>
              <w:pStyle w:val="ListParagraph"/>
              <w:ind w:left="536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96"/>
                <w:sz w:val="26"/>
                <w:szCs w:val="26"/>
              </w:rPr>
              <w:object w:dxaOrig="3560" w:dyaOrig="4040">
                <v:shape id="_x0000_i1049" type="#_x0000_t75" style="width:177.75pt;height:201.75pt" o:ole="">
                  <v:imagedata r:id="rId56" o:title=""/>
                </v:shape>
                <o:OLEObject Type="Embed" ProgID="Equation.DSMT4" ShapeID="_x0000_i1049" DrawAspect="Content" ObjectID="_1631346139" r:id="rId57"/>
              </w:object>
            </w:r>
          </w:p>
        </w:tc>
        <w:tc>
          <w:tcPr>
            <w:tcW w:w="1080" w:type="dxa"/>
          </w:tcPr>
          <w:p w:rsidR="00CD4B92" w:rsidRPr="00A66783" w:rsidRDefault="00CD4B92" w:rsidP="00CA78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D4B92" w:rsidRPr="00A66783" w:rsidTr="00CA78BC">
        <w:trPr>
          <w:trHeight w:val="420"/>
        </w:trPr>
        <w:tc>
          <w:tcPr>
            <w:tcW w:w="828" w:type="dxa"/>
            <w:vMerge/>
          </w:tcPr>
          <w:p w:rsidR="00CD4B92" w:rsidRPr="00A66783" w:rsidRDefault="00CD4B92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CD4B92" w:rsidRPr="00A66783" w:rsidRDefault="00CD4B92" w:rsidP="006D7A1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  <w:r w:rsidRPr="00A6678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2079" w:dyaOrig="400">
                <v:shape id="_x0000_i1050" type="#_x0000_t75" style="width:104.25pt;height:20.25pt" o:ole="">
                  <v:imagedata r:id="rId58" o:title=""/>
                </v:shape>
                <o:OLEObject Type="Embed" ProgID="Equation.DSMT4" ShapeID="_x0000_i1050" DrawAspect="Content" ObjectID="_1631346140" r:id="rId59"/>
              </w:object>
            </w:r>
          </w:p>
          <w:p w:rsidR="00CD4B92" w:rsidRPr="00A66783" w:rsidRDefault="00CD4B92" w:rsidP="006D7A1E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98"/>
                <w:sz w:val="26"/>
                <w:szCs w:val="26"/>
              </w:rPr>
              <w:object w:dxaOrig="2980" w:dyaOrig="4080">
                <v:shape id="_x0000_i1051" type="#_x0000_t75" style="width:149.25pt;height:203.25pt" o:ole="">
                  <v:imagedata r:id="rId60" o:title=""/>
                </v:shape>
                <o:OLEObject Type="Embed" ProgID="Equation.DSMT4" ShapeID="_x0000_i1051" DrawAspect="Content" ObjectID="_1631346141" r:id="rId61"/>
              </w:object>
            </w:r>
          </w:p>
        </w:tc>
        <w:tc>
          <w:tcPr>
            <w:tcW w:w="1080" w:type="dxa"/>
          </w:tcPr>
          <w:p w:rsidR="00CD4B92" w:rsidRPr="00A66783" w:rsidRDefault="00CD4B92" w:rsidP="00CA78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80211" w:rsidRPr="00A66783" w:rsidTr="00CA78BC">
        <w:trPr>
          <w:trHeight w:val="420"/>
        </w:trPr>
        <w:tc>
          <w:tcPr>
            <w:tcW w:w="828" w:type="dxa"/>
            <w:vMerge w:val="restart"/>
          </w:tcPr>
          <w:p w:rsidR="00480211" w:rsidRPr="00A66783" w:rsidRDefault="00480211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8460" w:type="dxa"/>
          </w:tcPr>
          <w:p w:rsidR="00480211" w:rsidRPr="00A66783" w:rsidRDefault="00480211" w:rsidP="004802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  <w:p w:rsidR="00480211" w:rsidRPr="00A66783" w:rsidRDefault="00480211" w:rsidP="006D7A1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66783">
              <w:rPr>
                <w:rFonts w:ascii="Times New Roman" w:hAnsi="Times New Roman" w:cs="Times New Roman"/>
                <w:position w:val="-158"/>
                <w:sz w:val="26"/>
                <w:szCs w:val="26"/>
              </w:rPr>
              <w:object w:dxaOrig="7580" w:dyaOrig="3280">
                <v:shape id="_x0000_i1052" type="#_x0000_t75" style="width:378.75pt;height:164.25pt" o:ole="">
                  <v:imagedata r:id="rId62" o:title=""/>
                </v:shape>
                <o:OLEObject Type="Embed" ProgID="Equation.DSMT4" ShapeID="_x0000_i1052" DrawAspect="Content" ObjectID="_1631346142" r:id="rId63"/>
              </w:object>
            </w:r>
          </w:p>
        </w:tc>
        <w:tc>
          <w:tcPr>
            <w:tcW w:w="1080" w:type="dxa"/>
          </w:tcPr>
          <w:p w:rsidR="00480211" w:rsidRPr="00A66783" w:rsidRDefault="00480211" w:rsidP="00CA78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80211" w:rsidRPr="00A66783" w:rsidTr="00CA78BC">
        <w:trPr>
          <w:trHeight w:val="420"/>
        </w:trPr>
        <w:tc>
          <w:tcPr>
            <w:tcW w:w="828" w:type="dxa"/>
            <w:vMerge/>
          </w:tcPr>
          <w:p w:rsidR="00480211" w:rsidRPr="00A66783" w:rsidRDefault="00480211" w:rsidP="00CA78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460" w:type="dxa"/>
          </w:tcPr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>b) Ta có</w:t>
            </w:r>
            <w:r w:rsidRPr="00A6678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720" w:dyaOrig="440">
                <v:shape id="_x0000_i1053" type="#_x0000_t75" style="width:236.25pt;height:21.75pt" o:ole="">
                  <v:imagedata r:id="rId64" o:title=""/>
                </v:shape>
                <o:OLEObject Type="Embed" ProgID="Equation.DSMT4" ShapeID="_x0000_i1053" DrawAspect="Content" ObjectID="_1631346143" r:id="rId65"/>
              </w:object>
            </w:r>
          </w:p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Phương trình đã cho vô nghiệm khi và chỉ khi </w:t>
            </w:r>
            <w:r w:rsidRPr="00A66783">
              <w:rPr>
                <w:rFonts w:ascii="Times New Roman" w:hAnsi="Times New Roman" w:cs="Times New Roman"/>
                <w:position w:val="-42"/>
                <w:sz w:val="26"/>
                <w:szCs w:val="26"/>
              </w:rPr>
              <w:object w:dxaOrig="3400" w:dyaOrig="960">
                <v:shape id="_x0000_i1054" type="#_x0000_t75" style="width:170.25pt;height:48pt" o:ole="">
                  <v:imagedata r:id="rId66" o:title=""/>
                </v:shape>
                <o:OLEObject Type="Embed" ProgID="Equation.DSMT4" ShapeID="_x0000_i1054" DrawAspect="Content" ObjectID="_1631346144" r:id="rId67"/>
              </w:object>
            </w:r>
          </w:p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Giải </w:t>
            </w:r>
            <w:r w:rsidRPr="00A6678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40" w:dyaOrig="400">
                <v:shape id="_x0000_i1055" type="#_x0000_t75" style="width:17.25pt;height:20.25pt" o:ole="">
                  <v:imagedata r:id="rId68" o:title=""/>
                </v:shape>
                <o:OLEObject Type="Embed" ProgID="Equation.DSMT4" ShapeID="_x0000_i1055" DrawAspect="Content" ObjectID="_1631346145" r:id="rId69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ta có</w:t>
            </w:r>
          </w:p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32"/>
                <w:sz w:val="26"/>
                <w:szCs w:val="26"/>
              </w:rPr>
              <w:object w:dxaOrig="3720" w:dyaOrig="2060">
                <v:shape id="_x0000_i1056" type="#_x0000_t75" style="width:186pt;height:102.75pt" o:ole="">
                  <v:imagedata r:id="rId70" o:title=""/>
                </v:shape>
                <o:OLEObject Type="Embed" ProgID="Equation.DSMT4" ShapeID="_x0000_i1056" DrawAspect="Content" ObjectID="_1631346146" r:id="rId71"/>
              </w:object>
            </w:r>
            <w:bookmarkStart w:id="0" w:name="_GoBack"/>
            <w:bookmarkEnd w:id="0"/>
          </w:p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Giải </w:t>
            </w:r>
            <w:r w:rsidRPr="00A6678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0" w:dyaOrig="400">
                <v:shape id="_x0000_i1057" type="#_x0000_t75" style="width:18.75pt;height:20.25pt" o:ole="">
                  <v:imagedata r:id="rId72" o:title=""/>
                </v:shape>
                <o:OLEObject Type="Embed" ProgID="Equation.DSMT4" ShapeID="_x0000_i1057" DrawAspect="Content" ObjectID="_1631346147" r:id="rId73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ta có</w:t>
            </w:r>
          </w:p>
          <w:p w:rsidR="00480211" w:rsidRPr="00A66783" w:rsidRDefault="00480211" w:rsidP="009E4809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position w:val="-142"/>
                <w:sz w:val="26"/>
                <w:szCs w:val="26"/>
              </w:rPr>
              <w:object w:dxaOrig="4900" w:dyaOrig="2220">
                <v:shape id="_x0000_i1058" type="#_x0000_t75" style="width:245.25pt;height:111pt" o:ole="">
                  <v:imagedata r:id="rId74" o:title=""/>
                </v:shape>
                <o:OLEObject Type="Embed" ProgID="Equation.DSMT4" ShapeID="_x0000_i1058" DrawAspect="Content" ObjectID="_1631346148" r:id="rId75"/>
              </w:object>
            </w:r>
          </w:p>
          <w:p w:rsidR="00480211" w:rsidRPr="00A66783" w:rsidRDefault="00480211" w:rsidP="009E48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Vậy có duy nhất một giá trị của tham số </w:t>
            </w:r>
            <w:r w:rsidRPr="00A6678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059" type="#_x0000_t75" style="width:36.75pt;height:14.25pt" o:ole="">
                  <v:imagedata r:id="rId76" o:title=""/>
                </v:shape>
                <o:OLEObject Type="Embed" ProgID="Equation.DSMT4" ShapeID="_x0000_i1059" DrawAspect="Content" ObjectID="_1631346149" r:id="rId77"/>
              </w:object>
            </w:r>
            <w:r w:rsidRPr="00A66783">
              <w:rPr>
                <w:rFonts w:ascii="Times New Roman" w:hAnsi="Times New Roman" w:cs="Times New Roman"/>
                <w:sz w:val="26"/>
                <w:szCs w:val="26"/>
              </w:rPr>
              <w:t xml:space="preserve"> để phương trình đã cho vô nghiệm.</w:t>
            </w:r>
          </w:p>
        </w:tc>
        <w:tc>
          <w:tcPr>
            <w:tcW w:w="1080" w:type="dxa"/>
          </w:tcPr>
          <w:p w:rsidR="00480211" w:rsidRPr="00A66783" w:rsidRDefault="00480211" w:rsidP="00CA78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707E95" w:rsidRPr="00A66783" w:rsidRDefault="00707E95" w:rsidP="00707E95">
      <w:pPr>
        <w:rPr>
          <w:rFonts w:ascii="Times New Roman" w:hAnsi="Times New Roman" w:cs="Times New Roman"/>
          <w:sz w:val="26"/>
          <w:szCs w:val="26"/>
          <w:lang w:val="pt-BR"/>
        </w:rPr>
      </w:pPr>
    </w:p>
    <w:p w:rsidR="00707E95" w:rsidRPr="00A66783" w:rsidRDefault="00707E95" w:rsidP="00020F29">
      <w:pPr>
        <w:rPr>
          <w:rFonts w:ascii="Times New Roman" w:hAnsi="Times New Roman" w:cs="Times New Roman"/>
          <w:sz w:val="26"/>
          <w:szCs w:val="26"/>
          <w:lang w:val="pt-BR"/>
        </w:rPr>
      </w:pPr>
    </w:p>
    <w:sectPr w:rsidR="00707E95" w:rsidRPr="00A66783" w:rsidSect="007E120A">
      <w:pgSz w:w="12240" w:h="15840" w:code="1"/>
      <w:pgMar w:top="720" w:right="1080" w:bottom="709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1059" w:rsidRDefault="00DF1059" w:rsidP="009B66BE">
      <w:pPr>
        <w:spacing w:after="0" w:line="240" w:lineRule="auto"/>
      </w:pPr>
      <w:r>
        <w:separator/>
      </w:r>
    </w:p>
  </w:endnote>
  <w:endnote w:type="continuationSeparator" w:id="0">
    <w:p w:rsidR="00DF1059" w:rsidRDefault="00DF1059" w:rsidP="009B66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1059" w:rsidRDefault="00DF1059" w:rsidP="009B66BE">
      <w:pPr>
        <w:spacing w:after="0" w:line="240" w:lineRule="auto"/>
      </w:pPr>
      <w:r>
        <w:separator/>
      </w:r>
    </w:p>
  </w:footnote>
  <w:footnote w:type="continuationSeparator" w:id="0">
    <w:p w:rsidR="00DF1059" w:rsidRDefault="00DF1059" w:rsidP="009B66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C27915"/>
    <w:multiLevelType w:val="hybridMultilevel"/>
    <w:tmpl w:val="47C6E9AA"/>
    <w:lvl w:ilvl="0" w:tplc="A92EC626">
      <w:start w:val="1"/>
      <w:numFmt w:val="upperLetter"/>
      <w:lvlText w:val="%1."/>
      <w:lvlJc w:val="left"/>
      <w:pPr>
        <w:tabs>
          <w:tab w:val="num" w:pos="873"/>
        </w:tabs>
        <w:ind w:left="873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93"/>
        </w:tabs>
        <w:ind w:left="1593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13"/>
        </w:tabs>
        <w:ind w:left="2313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33"/>
        </w:tabs>
        <w:ind w:left="3033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53"/>
        </w:tabs>
        <w:ind w:left="3753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73"/>
        </w:tabs>
        <w:ind w:left="4473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93"/>
        </w:tabs>
        <w:ind w:left="5193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13"/>
        </w:tabs>
        <w:ind w:left="5913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33"/>
        </w:tabs>
        <w:ind w:left="6633" w:hanging="180"/>
      </w:pPr>
    </w:lvl>
  </w:abstractNum>
  <w:abstractNum w:abstractNumId="1" w15:restartNumberingAfterBreak="0">
    <w:nsid w:val="31D210D3"/>
    <w:multiLevelType w:val="hybridMultilevel"/>
    <w:tmpl w:val="F844D770"/>
    <w:lvl w:ilvl="0" w:tplc="D482FBA8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3D842D3B"/>
    <w:multiLevelType w:val="hybridMultilevel"/>
    <w:tmpl w:val="6E041C84"/>
    <w:lvl w:ilvl="0" w:tplc="79F40958">
      <w:start w:val="1"/>
      <w:numFmt w:val="lowerLetter"/>
      <w:lvlText w:val="%1."/>
      <w:lvlJc w:val="left"/>
      <w:pPr>
        <w:ind w:left="5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3" w15:restartNumberingAfterBreak="0">
    <w:nsid w:val="46526BDC"/>
    <w:multiLevelType w:val="hybridMultilevel"/>
    <w:tmpl w:val="587E717E"/>
    <w:lvl w:ilvl="0" w:tplc="6B8C609E">
      <w:start w:val="2"/>
      <w:numFmt w:val="lowerLetter"/>
      <w:lvlText w:val="%1)"/>
      <w:lvlJc w:val="left"/>
      <w:pPr>
        <w:ind w:left="4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" w15:restartNumberingAfterBreak="0">
    <w:nsid w:val="4C243EB7"/>
    <w:multiLevelType w:val="hybridMultilevel"/>
    <w:tmpl w:val="B6CAE9A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4C03F5"/>
    <w:multiLevelType w:val="hybridMultilevel"/>
    <w:tmpl w:val="AC3E76B6"/>
    <w:lvl w:ilvl="0" w:tplc="803CE42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6E8"/>
    <w:rsid w:val="000020B4"/>
    <w:rsid w:val="000031CD"/>
    <w:rsid w:val="00020F29"/>
    <w:rsid w:val="00052A99"/>
    <w:rsid w:val="00080810"/>
    <w:rsid w:val="000863A8"/>
    <w:rsid w:val="000C15E5"/>
    <w:rsid w:val="000C693E"/>
    <w:rsid w:val="000C72C8"/>
    <w:rsid w:val="000D0243"/>
    <w:rsid w:val="000D296F"/>
    <w:rsid w:val="00102D33"/>
    <w:rsid w:val="00120171"/>
    <w:rsid w:val="00123BB3"/>
    <w:rsid w:val="001434CD"/>
    <w:rsid w:val="00187D5C"/>
    <w:rsid w:val="001942A9"/>
    <w:rsid w:val="00195098"/>
    <w:rsid w:val="00197930"/>
    <w:rsid w:val="001B6F6C"/>
    <w:rsid w:val="00217955"/>
    <w:rsid w:val="00271958"/>
    <w:rsid w:val="0031012F"/>
    <w:rsid w:val="00331D14"/>
    <w:rsid w:val="0033371C"/>
    <w:rsid w:val="0033494B"/>
    <w:rsid w:val="00346ABE"/>
    <w:rsid w:val="00351ABE"/>
    <w:rsid w:val="0037693D"/>
    <w:rsid w:val="003811D6"/>
    <w:rsid w:val="00392414"/>
    <w:rsid w:val="003A6D85"/>
    <w:rsid w:val="003E6390"/>
    <w:rsid w:val="00417CBC"/>
    <w:rsid w:val="00427637"/>
    <w:rsid w:val="0043670F"/>
    <w:rsid w:val="00450C1F"/>
    <w:rsid w:val="004741A0"/>
    <w:rsid w:val="00480211"/>
    <w:rsid w:val="00483D13"/>
    <w:rsid w:val="0048454E"/>
    <w:rsid w:val="004A17D4"/>
    <w:rsid w:val="004B0F56"/>
    <w:rsid w:val="005109F5"/>
    <w:rsid w:val="00591F58"/>
    <w:rsid w:val="005C7EBF"/>
    <w:rsid w:val="005D70B2"/>
    <w:rsid w:val="005E1605"/>
    <w:rsid w:val="00602876"/>
    <w:rsid w:val="006340BF"/>
    <w:rsid w:val="00645DB3"/>
    <w:rsid w:val="00646C41"/>
    <w:rsid w:val="00686EE9"/>
    <w:rsid w:val="0069163A"/>
    <w:rsid w:val="006A6A97"/>
    <w:rsid w:val="006C3D0F"/>
    <w:rsid w:val="006D3243"/>
    <w:rsid w:val="006D7A1E"/>
    <w:rsid w:val="00707E95"/>
    <w:rsid w:val="007202F4"/>
    <w:rsid w:val="00730840"/>
    <w:rsid w:val="00790411"/>
    <w:rsid w:val="007D6666"/>
    <w:rsid w:val="007E120A"/>
    <w:rsid w:val="007F246B"/>
    <w:rsid w:val="00802D9F"/>
    <w:rsid w:val="008060E5"/>
    <w:rsid w:val="00863B25"/>
    <w:rsid w:val="008767D4"/>
    <w:rsid w:val="00877AA1"/>
    <w:rsid w:val="008D11F7"/>
    <w:rsid w:val="008D43DE"/>
    <w:rsid w:val="008D53D3"/>
    <w:rsid w:val="008D71DD"/>
    <w:rsid w:val="00907609"/>
    <w:rsid w:val="00915DD1"/>
    <w:rsid w:val="009241C3"/>
    <w:rsid w:val="00927A08"/>
    <w:rsid w:val="009517C0"/>
    <w:rsid w:val="00967E72"/>
    <w:rsid w:val="00973F8A"/>
    <w:rsid w:val="00974CC1"/>
    <w:rsid w:val="009B66BE"/>
    <w:rsid w:val="009D186D"/>
    <w:rsid w:val="009D2B25"/>
    <w:rsid w:val="009E4809"/>
    <w:rsid w:val="00A060CF"/>
    <w:rsid w:val="00A11990"/>
    <w:rsid w:val="00A12CA0"/>
    <w:rsid w:val="00A2639F"/>
    <w:rsid w:val="00A66783"/>
    <w:rsid w:val="00A70FA5"/>
    <w:rsid w:val="00A74FFC"/>
    <w:rsid w:val="00A77FBA"/>
    <w:rsid w:val="00A82C1A"/>
    <w:rsid w:val="00A96A2E"/>
    <w:rsid w:val="00AA32AF"/>
    <w:rsid w:val="00AB1779"/>
    <w:rsid w:val="00AB1914"/>
    <w:rsid w:val="00AC46A4"/>
    <w:rsid w:val="00AD141B"/>
    <w:rsid w:val="00B04567"/>
    <w:rsid w:val="00B31E51"/>
    <w:rsid w:val="00B34114"/>
    <w:rsid w:val="00B400A9"/>
    <w:rsid w:val="00B47251"/>
    <w:rsid w:val="00BB55D0"/>
    <w:rsid w:val="00BD59EA"/>
    <w:rsid w:val="00C006E8"/>
    <w:rsid w:val="00C02B58"/>
    <w:rsid w:val="00C2332E"/>
    <w:rsid w:val="00C26C2D"/>
    <w:rsid w:val="00C40B14"/>
    <w:rsid w:val="00C810F4"/>
    <w:rsid w:val="00C8259F"/>
    <w:rsid w:val="00C904B6"/>
    <w:rsid w:val="00CA2B59"/>
    <w:rsid w:val="00CA3F31"/>
    <w:rsid w:val="00CC7BC4"/>
    <w:rsid w:val="00CD4B92"/>
    <w:rsid w:val="00CE3F95"/>
    <w:rsid w:val="00D12FE5"/>
    <w:rsid w:val="00D47E98"/>
    <w:rsid w:val="00D821E6"/>
    <w:rsid w:val="00D85699"/>
    <w:rsid w:val="00D9310C"/>
    <w:rsid w:val="00D959CC"/>
    <w:rsid w:val="00D97C62"/>
    <w:rsid w:val="00DC1DCA"/>
    <w:rsid w:val="00DF1059"/>
    <w:rsid w:val="00DF4DC3"/>
    <w:rsid w:val="00DF7168"/>
    <w:rsid w:val="00E012A1"/>
    <w:rsid w:val="00E0329F"/>
    <w:rsid w:val="00E35226"/>
    <w:rsid w:val="00E35522"/>
    <w:rsid w:val="00E36008"/>
    <w:rsid w:val="00E3749A"/>
    <w:rsid w:val="00EB5D1A"/>
    <w:rsid w:val="00ED4580"/>
    <w:rsid w:val="00EF4071"/>
    <w:rsid w:val="00F079E5"/>
    <w:rsid w:val="00F1336E"/>
    <w:rsid w:val="00F510D6"/>
    <w:rsid w:val="00F53A4C"/>
    <w:rsid w:val="00F739AA"/>
    <w:rsid w:val="00F74AB3"/>
    <w:rsid w:val="00F7661E"/>
    <w:rsid w:val="00F77FB2"/>
    <w:rsid w:val="00FA7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21F7F9"/>
  <w15:docId w15:val="{B3E4CAD3-168F-4982-B405-28E3DFB44B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06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B66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66BE"/>
  </w:style>
  <w:style w:type="paragraph" w:styleId="Footer">
    <w:name w:val="footer"/>
    <w:basedOn w:val="Normal"/>
    <w:link w:val="FooterChar"/>
    <w:uiPriority w:val="99"/>
    <w:unhideWhenUsed/>
    <w:rsid w:val="009B66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66BE"/>
  </w:style>
  <w:style w:type="table" w:styleId="TableGrid">
    <w:name w:val="Table Grid"/>
    <w:basedOn w:val="TableNormal"/>
    <w:uiPriority w:val="39"/>
    <w:rsid w:val="007904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aliases w:val="2"/>
    <w:basedOn w:val="Normal"/>
    <w:autoRedefine/>
    <w:rsid w:val="000C72C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BodyText2">
    <w:name w:val="Body Text 2"/>
    <w:basedOn w:val="Normal"/>
    <w:link w:val="BodyText2Char"/>
    <w:rsid w:val="00A2639F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A2639F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D97C62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97C62"/>
  </w:style>
  <w:style w:type="paragraph" w:styleId="NormalWeb">
    <w:name w:val="Normal (Web)"/>
    <w:basedOn w:val="Normal"/>
    <w:uiPriority w:val="99"/>
    <w:semiHidden/>
    <w:unhideWhenUsed/>
    <w:rsid w:val="00802D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7E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74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56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72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07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4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3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9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E8799C-3D82-4EBB-B4FF-E02A4CBC06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257</Words>
  <Characters>147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5</cp:revision>
  <cp:lastPrinted>2018-10-25T02:07:00Z</cp:lastPrinted>
  <dcterms:created xsi:type="dcterms:W3CDTF">2018-10-23T14:53:00Z</dcterms:created>
  <dcterms:modified xsi:type="dcterms:W3CDTF">2019-09-30T03:51:00Z</dcterms:modified>
</cp:coreProperties>
</file>